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vnd.openxmlformats-package.relationships+xml" Extension="rels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spacing w:after="0" w:before="240" w:line="240" w:lineRule="auto"/>
        <w:ind w:left="-360" w:firstLine="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Частное учреждение образования</w:t>
      </w:r>
    </w:p>
    <w:p w:rsidR="00000000" w:rsidDel="00000000" w:rsidP="00000000" w:rsidRDefault="00000000" w:rsidRPr="00000000" w14:paraId="00000002">
      <w:pPr>
        <w:spacing w:after="0" w:line="240" w:lineRule="auto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«Колледж бизнеса и права»</w:t>
      </w:r>
    </w:p>
    <w:p w:rsidR="00000000" w:rsidDel="00000000" w:rsidP="00000000" w:rsidRDefault="00000000" w:rsidRPr="00000000" w14:paraId="00000003">
      <w:pPr>
        <w:spacing w:after="0" w:before="24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ОСНОВЫ АЛГОРИТМИЗАЦИИ И ПРОГРАММИРОВАНИЕ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spacing w:after="0" w:before="240" w:line="240" w:lineRule="auto"/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Вопросы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к экзамену для учащихся 2 курса дневной формы получения образования специальности 2-40 01 01 «Программное обеспечение информационных технологий»</w:t>
      </w:r>
    </w:p>
    <w:p w:rsidR="00000000" w:rsidDel="00000000" w:rsidP="00000000" w:rsidRDefault="00000000" w:rsidRPr="00000000" w14:paraId="00000005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класс» и опишите его синтаксис. Приведите пример объявления.</w:t>
      </w:r>
    </w:p>
    <w:p w:rsidR="00000000" w:rsidDel="00000000" w:rsidP="00000000" w:rsidRDefault="00000000" w:rsidRPr="00000000" w14:paraId="00000006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работу с массивом структур. Как осуществляется доступ к полям структуры. Приведите пример.</w:t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структура» и опишите его синтаксис. Как осуществляется доступ к полям. Приведите пример. </w:t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объявление, описание и вызов функции. Написать функцию </w:t>
      </w:r>
      <w:r w:rsidDel="00000000" w:rsidR="00000000" w:rsidRPr="00000000">
        <w:rPr>
          <w:rFonts w:ascii="Calibri" w:cs="Calibri" w:eastAsia="Calibri" w:hAnsi="Calibri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Max4(A,B,C,D)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вещественного типа, находящую максимальное из четырех вещественных чисел </w:t>
      </w:r>
      <w:r w:rsidDel="00000000" w:rsidR="00000000" w:rsidRPr="00000000">
        <w:rPr>
          <w:rFonts w:ascii="Calibri" w:cs="Calibri" w:eastAsia="Calibri" w:hAnsi="Calibri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A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, </w:t>
      </w:r>
      <w:r w:rsidDel="00000000" w:rsidR="00000000" w:rsidRPr="00000000">
        <w:rPr>
          <w:rFonts w:ascii="Calibri" w:cs="Calibri" w:eastAsia="Calibri" w:hAnsi="Calibri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B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, </w:t>
      </w:r>
      <w:r w:rsidDel="00000000" w:rsidR="00000000" w:rsidRPr="00000000">
        <w:rPr>
          <w:rFonts w:ascii="Calibri" w:cs="Calibri" w:eastAsia="Calibri" w:hAnsi="Calibri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C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и </w:t>
      </w:r>
      <w:r w:rsidDel="00000000" w:rsidR="00000000" w:rsidRPr="00000000">
        <w:rPr>
          <w:rFonts w:ascii="Calibri" w:cs="Calibri" w:eastAsia="Calibri" w:hAnsi="Calibri"/>
          <w:b w:val="0"/>
          <w:i w:val="1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D</w:t>
      </w: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09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указатель». Приведите пример объявления указателя. Как передать указатель в функцию.</w:t>
      </w:r>
    </w:p>
    <w:p w:rsidR="00000000" w:rsidDel="00000000" w:rsidP="00000000" w:rsidRDefault="00000000" w:rsidRPr="00000000" w14:paraId="0000000A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выполнение операторов выбора, их формы и синтаксис, приведите пример. Напишите таблицу истинности.</w:t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список». Приведите структуру двухсвязного списка. Приведите пример объявления списка.</w:t>
      </w:r>
    </w:p>
    <w:p w:rsidR="00000000" w:rsidDel="00000000" w:rsidP="00000000" w:rsidRDefault="00000000" w:rsidRPr="00000000" w14:paraId="0000000C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работу с двумерным массивом. Представление в памяти. Способы сортировки массивов. Приведите пример объявления двухмерного массива вещественного типа размером 5*7.</w:t>
      </w:r>
    </w:p>
    <w:p w:rsidR="00000000" w:rsidDel="00000000" w:rsidP="00000000" w:rsidRDefault="00000000" w:rsidRPr="00000000" w14:paraId="0000000D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стек». Приведите структуру стека. Приведите пример объявления стека.</w:t>
      </w:r>
    </w:p>
    <w:p w:rsidR="00000000" w:rsidDel="00000000" w:rsidP="00000000" w:rsidRDefault="00000000" w:rsidRPr="00000000" w14:paraId="0000000E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виды и синтаксис рекурсии. Объясните различие косвенной и прямой рекурсией. Объясните различие с циклом. Приведите пример рекурсивной функции расчета факториала.</w:t>
      </w:r>
    </w:p>
    <w:p w:rsidR="00000000" w:rsidDel="00000000" w:rsidP="00000000" w:rsidRDefault="00000000" w:rsidRPr="00000000" w14:paraId="0000000F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переменная», какое имя может быть у переменной. Приведите пример объявления переменной.</w:t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синтаксис класса. Объясните для чего используется оператор расширения области видимости “::”. Приведите пример объявления класса.</w:t>
      </w:r>
    </w:p>
    <w:p w:rsidR="00000000" w:rsidDel="00000000" w:rsidP="00000000" w:rsidRDefault="00000000" w:rsidRPr="00000000" w14:paraId="00000011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бинарное дерево», приведите пример структуры бинарного дерева. Приведите пример объявления бинарного дерева.</w:t>
      </w:r>
    </w:p>
    <w:p w:rsidR="00000000" w:rsidDel="00000000" w:rsidP="00000000" w:rsidRDefault="00000000" w:rsidRPr="00000000" w14:paraId="00000012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еречислите логические операции, составьте таблицу истинности.</w:t>
      </w:r>
    </w:p>
    <w:p w:rsidR="00000000" w:rsidDel="00000000" w:rsidP="00000000" w:rsidRDefault="00000000" w:rsidRPr="00000000" w14:paraId="00000013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наследование». Какие поля и методы наследуются. Перечислите типы наследования. Приведите пример наследования.</w:t>
      </w:r>
    </w:p>
    <w:p w:rsidR="00000000" w:rsidDel="00000000" w:rsidP="00000000" w:rsidRDefault="00000000" w:rsidRPr="00000000" w14:paraId="00000014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ишите выполнение операторов цикла, их формы и синтаксис. Приведите пример вычисления суммы чисел от 1 до 100 включительно.</w:t>
      </w:r>
    </w:p>
    <w:p w:rsidR="00000000" w:rsidDel="00000000" w:rsidP="00000000" w:rsidRDefault="00000000" w:rsidRPr="00000000" w14:paraId="00000015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хеширование». Приведите пример хеш-функции.</w:t>
      </w:r>
    </w:p>
    <w:p w:rsidR="00000000" w:rsidDel="00000000" w:rsidP="00000000" w:rsidRDefault="00000000" w:rsidRPr="00000000" w14:paraId="00000016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еречислите типы данных, правила записи идентификаторов. Приведите пример.</w:t>
      </w:r>
    </w:p>
    <w:p w:rsidR="00000000" w:rsidDel="00000000" w:rsidP="00000000" w:rsidRDefault="00000000" w:rsidRPr="00000000" w14:paraId="00000017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функция». Укажите синтаксис объявления и определения функции. Приведите пример объявления и определения функции.</w:t>
      </w:r>
    </w:p>
    <w:p w:rsidR="00000000" w:rsidDel="00000000" w:rsidP="00000000" w:rsidRDefault="00000000" w:rsidRPr="00000000" w14:paraId="00000018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класс». Опишите принцип работы с конструктором (с параметрами, без параметров, копирования, по умолчанию).</w:t>
      </w:r>
    </w:p>
    <w:p w:rsidR="00000000" w:rsidDel="00000000" w:rsidP="00000000" w:rsidRDefault="00000000" w:rsidRPr="00000000" w14:paraId="00000019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полиморфизм». Объясните принцип полиморфизма, опишите синтаксис. Приведите пример.</w:t>
      </w:r>
    </w:p>
    <w:p w:rsidR="00000000" w:rsidDel="00000000" w:rsidP="00000000" w:rsidRDefault="00000000" w:rsidRPr="00000000" w14:paraId="0000001A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тип данных». Перечислите типы данных по типу возвращаемых значений функций.</w:t>
      </w:r>
    </w:p>
    <w:p w:rsidR="00000000" w:rsidDel="00000000" w:rsidP="00000000" w:rsidRDefault="00000000" w:rsidRPr="00000000" w14:paraId="0000001B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перегрузка функций». Приведите пример перегрузки функции.</w:t>
      </w:r>
    </w:p>
    <w:p w:rsidR="00000000" w:rsidDel="00000000" w:rsidP="00000000" w:rsidRDefault="00000000" w:rsidRPr="00000000" w14:paraId="0000001C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минимального остовного дерева». Опишите алгоритм Р. Прима. Приведите пример данного алгоритма.</w:t>
      </w:r>
    </w:p>
    <w:p w:rsidR="00000000" w:rsidDel="00000000" w:rsidP="00000000" w:rsidRDefault="00000000" w:rsidRPr="00000000" w14:paraId="0000001D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граф» и приведите способы его хранения.</w:t>
      </w:r>
    </w:p>
    <w:p w:rsidR="00000000" w:rsidDel="00000000" w:rsidP="00000000" w:rsidRDefault="00000000" w:rsidRPr="00000000" w14:paraId="0000001E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функция». Объясните различие передачи параметров по значению и ссылке. Приведите пример передачи параметров по значению и ссылке.</w:t>
      </w:r>
    </w:p>
    <w:p w:rsidR="00000000" w:rsidDel="00000000" w:rsidP="00000000" w:rsidRDefault="00000000" w:rsidRPr="00000000" w14:paraId="0000001F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работу комментариев и способы их записей. Для чего нужны комментарии, приведите пример их в коде.</w:t>
      </w:r>
    </w:p>
    <w:p w:rsidR="00000000" w:rsidDel="00000000" w:rsidP="00000000" w:rsidRDefault="00000000" w:rsidRPr="00000000" w14:paraId="00000020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алгоритм Дж. Краскала. Дайте определение понятию «минимального остовного дерева». Приведите пример данного алгоритма.</w:t>
      </w:r>
    </w:p>
    <w:p w:rsidR="00000000" w:rsidDel="00000000" w:rsidP="00000000" w:rsidRDefault="00000000" w:rsidRPr="00000000" w14:paraId="00000021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абстрактный класс». Приведите пример абстрактного класса.</w:t>
      </w:r>
    </w:p>
    <w:p w:rsidR="00000000" w:rsidDel="00000000" w:rsidP="00000000" w:rsidRDefault="00000000" w:rsidRPr="00000000" w14:paraId="00000022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синтаксис класса (с методами внутри класса и вне класса). Объясните для чего используется оператор расширения области видимости “::”. Приведите пример.</w:t>
      </w:r>
    </w:p>
    <w:p w:rsidR="00000000" w:rsidDel="00000000" w:rsidP="00000000" w:rsidRDefault="00000000" w:rsidRPr="00000000" w14:paraId="00000023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очередь». Приведите структуру очереди. Приведите пример объявления очереди.</w:t>
      </w:r>
    </w:p>
    <w:p w:rsidR="00000000" w:rsidDel="00000000" w:rsidP="00000000" w:rsidRDefault="00000000" w:rsidRPr="00000000" w14:paraId="00000024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ишите инициализацию и присвоение указателей. Приведите пример инициализации и присвоение указателей</w:t>
      </w:r>
    </w:p>
    <w:p w:rsidR="00000000" w:rsidDel="00000000" w:rsidP="00000000" w:rsidRDefault="00000000" w:rsidRPr="00000000" w14:paraId="00000025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массив». Приведите пример объявления динамического массива.</w:t>
      </w:r>
    </w:p>
    <w:p w:rsidR="00000000" w:rsidDel="00000000" w:rsidP="00000000" w:rsidRDefault="00000000" w:rsidRPr="00000000" w14:paraId="00000026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еречислите ситуации использования оператора break. Приведите пример ситуации использования оператора break.</w:t>
      </w:r>
    </w:p>
    <w:p w:rsidR="00000000" w:rsidDel="00000000" w:rsidP="00000000" w:rsidRDefault="00000000" w:rsidRPr="00000000" w14:paraId="00000027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циклический (кольцевой) список». Приведите структуры списка. Приведите пример объявления кольцевого списка.</w:t>
      </w:r>
    </w:p>
    <w:p w:rsidR="00000000" w:rsidDel="00000000" w:rsidP="00000000" w:rsidRDefault="00000000" w:rsidRPr="00000000" w14:paraId="00000028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Перечислите типы констант и способы их определения. Приведите пример.</w:t>
      </w:r>
    </w:p>
    <w:p w:rsidR="00000000" w:rsidDel="00000000" w:rsidP="00000000" w:rsidRDefault="00000000" w:rsidRPr="00000000" w14:paraId="00000029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инкапсуляция». Приведите пример инкапсуляция.</w:t>
      </w:r>
    </w:p>
    <w:p w:rsidR="00000000" w:rsidDel="00000000" w:rsidP="00000000" w:rsidRDefault="00000000" w:rsidRPr="00000000" w14:paraId="0000002A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ишите работу с одномерным массивом. Представление в памяти. Способы сортировки массивов. Приведите пример. </w:t>
      </w:r>
    </w:p>
    <w:p w:rsidR="00000000" w:rsidDel="00000000" w:rsidP="00000000" w:rsidRDefault="00000000" w:rsidRPr="00000000" w14:paraId="0000002B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алгоритм». Какие есть способы записи алгоритма, Приведите пример алгоритма.</w:t>
      </w:r>
    </w:p>
    <w:p w:rsidR="00000000" w:rsidDel="00000000" w:rsidP="00000000" w:rsidRDefault="00000000" w:rsidRPr="00000000" w14:paraId="0000002C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 Опишите принцип работы перегрузки операций, приведите синтаксис. Приведите пример перегрузки операции  «+».</w:t>
      </w:r>
    </w:p>
    <w:p w:rsidR="00000000" w:rsidDel="00000000" w:rsidP="00000000" w:rsidRDefault="00000000" w:rsidRPr="00000000" w14:paraId="0000002D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хеш-таблица». Опишите структуру хеш-таблицы. Приведите пример объявления хеш-таблицы.</w:t>
      </w:r>
    </w:p>
    <w:p w:rsidR="00000000" w:rsidDel="00000000" w:rsidP="00000000" w:rsidRDefault="00000000" w:rsidRPr="00000000" w14:paraId="0000002E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ишите способы доступа к элементам массива. Приведите пример объявления двухмерно массива и проинициализируйте элементы массива при помощи датчика случайных чисел в диапазоне (-10, 10).</w:t>
      </w:r>
    </w:p>
    <w:p w:rsidR="00000000" w:rsidDel="00000000" w:rsidP="00000000" w:rsidRDefault="00000000" w:rsidRPr="00000000" w14:paraId="0000002F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виртуальная функция». Приведите пример.</w:t>
      </w:r>
    </w:p>
    <w:p w:rsidR="00000000" w:rsidDel="00000000" w:rsidP="00000000" w:rsidRDefault="00000000" w:rsidRPr="00000000" w14:paraId="00000030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бъясните разницу между классом и структурой. Приведите пример объявления класса «Студент».</w:t>
      </w:r>
    </w:p>
    <w:p w:rsidR="00000000" w:rsidDel="00000000" w:rsidP="00000000" w:rsidRDefault="00000000" w:rsidRPr="00000000" w14:paraId="00000031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кратчайший путь в графе» Опишите алгоритм Флойда.</w:t>
      </w:r>
    </w:p>
    <w:p w:rsidR="00000000" w:rsidDel="00000000" w:rsidP="00000000" w:rsidRDefault="00000000" w:rsidRPr="00000000" w14:paraId="00000032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Опишите работу с текстовыми файлами. Перечислите функции для работы с ними. Приведите пример как вывести все содержимое текстового файла на экран.</w:t>
      </w:r>
    </w:p>
    <w:p w:rsidR="00000000" w:rsidDel="00000000" w:rsidP="00000000" w:rsidRDefault="00000000" w:rsidRPr="00000000" w14:paraId="00000033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идентификаторы». Приведите пример объявлении переменной, функции, класса.</w:t>
      </w:r>
    </w:p>
    <w:p w:rsidR="00000000" w:rsidDel="00000000" w:rsidP="00000000" w:rsidRDefault="00000000" w:rsidRPr="00000000" w14:paraId="00000034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Опишите работу с символьными переменными и строками. Перечислите функции для работы с ними. Приведите пример подсчета цифр в текстовой строке(string).</w:t>
      </w:r>
    </w:p>
    <w:p w:rsidR="00000000" w:rsidDel="00000000" w:rsidP="00000000" w:rsidRDefault="00000000" w:rsidRPr="00000000" w14:paraId="00000035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класс» и опишите его синтаксис. Перечислите уровни доступа, объясните различие. Приведите пример объявления класса.</w:t>
      </w:r>
    </w:p>
    <w:p w:rsidR="00000000" w:rsidDel="00000000" w:rsidP="00000000" w:rsidRDefault="00000000" w:rsidRPr="00000000" w14:paraId="00000036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кратчайший путь в графе» Опишите алгоритм Дейкстры.</w:t>
      </w:r>
    </w:p>
    <w:p w:rsidR="00000000" w:rsidDel="00000000" w:rsidP="00000000" w:rsidRDefault="00000000" w:rsidRPr="00000000" w14:paraId="00000037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выражение». Перечислите операции в порядке их приоритета.</w:t>
      </w:r>
    </w:p>
    <w:p w:rsidR="00000000" w:rsidDel="00000000" w:rsidP="00000000" w:rsidRDefault="00000000" w:rsidRPr="00000000" w14:paraId="00000038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color w:val="000000"/>
          <w:sz w:val="28"/>
          <w:szCs w:val="28"/>
          <w:rtl w:val="0"/>
        </w:rPr>
        <w:t xml:space="preserve">Опишите объявление, описание и вызов функции. Объясните различие формальных и фактических параметров функций. Приведите </w:t>
      </w:r>
      <w:r w:rsidDel="00000000" w:rsidR="00000000" w:rsidRPr="00000000">
        <w:rPr>
          <w:sz w:val="28"/>
          <w:szCs w:val="28"/>
          <w:rtl w:val="0"/>
        </w:rPr>
        <w:t xml:space="preserve">пример объявления и определения функции.</w:t>
      </w:r>
    </w:p>
    <w:p w:rsidR="00000000" w:rsidDel="00000000" w:rsidP="00000000" w:rsidRDefault="00000000" w:rsidRPr="00000000" w14:paraId="00000039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Дайте определение понятию «константа» и приведите пример объявления константы.</w:t>
      </w:r>
    </w:p>
    <w:p w:rsidR="00000000" w:rsidDel="00000000" w:rsidP="00000000" w:rsidRDefault="00000000" w:rsidRPr="00000000" w14:paraId="0000003A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ишите принцип работы перегрузки функций. Приведите пример перегрузки функции нахождения максимального числа функции от 1, 2 и 3 аргументов.</w:t>
      </w:r>
    </w:p>
    <w:p w:rsidR="00000000" w:rsidDel="00000000" w:rsidP="00000000" w:rsidRDefault="00000000" w:rsidRPr="00000000" w14:paraId="0000003B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деструктор». В каких случаях вызывается деструктор.</w:t>
      </w:r>
    </w:p>
    <w:p w:rsidR="00000000" w:rsidDel="00000000" w:rsidP="00000000" w:rsidRDefault="00000000" w:rsidRPr="00000000" w14:paraId="0000003C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бъясните принцип наследования, опишите синтаксис. Приведите пример наследования.</w:t>
      </w:r>
    </w:p>
    <w:p w:rsidR="00000000" w:rsidDel="00000000" w:rsidP="00000000" w:rsidRDefault="00000000" w:rsidRPr="00000000" w14:paraId="0000003D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объект». Как осуществляться доступ к полям и методам класса. Приведите пример объявления объекта класса.</w:t>
      </w:r>
    </w:p>
    <w:p w:rsidR="00000000" w:rsidDel="00000000" w:rsidP="00000000" w:rsidRDefault="00000000" w:rsidRPr="00000000" w14:paraId="0000003E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Опишите объявление, описание и вызов функции. В чем различие процедуры от функции. Приведите пример функции (аргументы которой три вещественных числа), которая возвращает аргументы по возрастанию.</w:t>
      </w:r>
    </w:p>
    <w:p w:rsidR="00000000" w:rsidDel="00000000" w:rsidP="00000000" w:rsidRDefault="00000000" w:rsidRPr="00000000" w14:paraId="0000003F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Дайте определение понятию «метод пошаговой детализации».</w:t>
      </w:r>
    </w:p>
    <w:p w:rsidR="00000000" w:rsidDel="00000000" w:rsidP="00000000" w:rsidRDefault="00000000" w:rsidRPr="00000000" w14:paraId="00000040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709"/>
        <w:jc w:val="both"/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Calibri" w:cs="Calibri" w:eastAsia="Calibri" w:hAnsi="Calibri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Объясните различие позднего и раннего связывания. Приведите пример позднего и раннего связывания.</w:t>
      </w:r>
    </w:p>
    <w:p w:rsidR="00000000" w:rsidDel="00000000" w:rsidP="00000000" w:rsidRDefault="00000000" w:rsidRPr="00000000" w14:paraId="00000041">
      <w:pPr>
        <w:spacing w:after="0" w:before="240" w:line="240" w:lineRule="auto"/>
        <w:ind w:left="-360" w:firstLine="0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Частное учреждение образования</w:t>
      </w:r>
    </w:p>
    <w:p w:rsidR="00000000" w:rsidDel="00000000" w:rsidP="00000000" w:rsidRDefault="00000000" w:rsidRPr="00000000" w14:paraId="00000042">
      <w:pPr>
        <w:spacing w:after="0" w:line="240" w:lineRule="auto"/>
        <w:jc w:val="center"/>
        <w:rPr>
          <w:rFonts w:ascii="Times New Roman" w:cs="Times New Roman" w:eastAsia="Times New Roman" w:hAnsi="Times New Roman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«Колледж бизнеса и права»</w:t>
      </w:r>
    </w:p>
    <w:p w:rsidR="00000000" w:rsidDel="00000000" w:rsidP="00000000" w:rsidRDefault="00000000" w:rsidRPr="00000000" w14:paraId="00000043">
      <w:pPr>
        <w:spacing w:after="0" w:before="240"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ОСНОВЫ АЛГОРИТМИЗАЦИИ И ПРОГРАММИРОВАНИЕ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spacing w:after="0" w:before="240" w:line="240" w:lineRule="auto"/>
        <w:jc w:val="both"/>
        <w:rPr>
          <w:rFonts w:ascii="Times New Roman" w:cs="Times New Roman" w:eastAsia="Times New Roman" w:hAnsi="Times New Roman"/>
          <w:b w:val="1"/>
          <w:sz w:val="28"/>
          <w:szCs w:val="28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Задачи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8"/>
          <w:szCs w:val="28"/>
          <w:rtl w:val="0"/>
        </w:rPr>
        <w:t xml:space="preserve">к экзамену для учащихся 2 курса дневной формы получения образования специальности 2-40 01 01 «Программное обеспечение информационных технологий»</w:t>
      </w:r>
    </w:p>
    <w:p w:rsidR="00000000" w:rsidDel="00000000" w:rsidP="00000000" w:rsidRDefault="00000000" w:rsidRPr="00000000" w14:paraId="00000045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«Треугольник» и класс «Точка». Реализовать конструкторы с параметрами и конструктор копирования. Объявить массив из </w:t>
      </w:r>
      <w:r w:rsidDel="00000000" w:rsidR="00000000" w:rsidRPr="00000000">
        <w:rPr>
          <w:sz w:val="28"/>
          <w:szCs w:val="28"/>
        </w:rPr>
        <w:pict>
          <v:shape id="_x0000_i1025" style="width:11.5pt;height:12.1pt" o:ole="" type="#_x0000_t75">
            <v:imagedata r:id="rId1" o:title=""/>
          </v:shape>
          <o:OLEObject DrawAspect="Content" r:id="rId2" ObjectID="_1718236085" ProgID="Equation.DSMT4" ShapeID="_x0000_i1025" Type="Embed"/>
        </w:pict>
      </w:r>
      <w:r w:rsidDel="00000000" w:rsidR="00000000" w:rsidRPr="00000000">
        <w:rPr>
          <w:sz w:val="28"/>
          <w:szCs w:val="28"/>
          <w:rtl w:val="0"/>
        </w:rPr>
        <w:t xml:space="preserve"> объектов класса Point. Написать функцию, определяющую, какая из точек лежит внутри, а какая снаружи треугольника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46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ределить класс «Стек» хранящее вещественное число. Реализовать конструктор копирования. Объявить объект класса.  Добавить в стек несколько элементов извлечь пару элементов и проверить пуст ли стек (т.е. реализовать методы push, pop, is_empty). Написать программу, демонстрирующую все разработанные элементы. Продемонстрировать все разработанные функции.</w:t>
      </w:r>
    </w:p>
    <w:p w:rsidR="00000000" w:rsidDel="00000000" w:rsidP="00000000" w:rsidRDefault="00000000" w:rsidRPr="00000000" w14:paraId="00000047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ределить класс «Очередь» хранящее символ. Реализовать конструктор копирования. Объявить объект класса.  Добавить в очередь несколько элементов извлечь пару элементов и проверить пуста ли очередь (т.е. реализовать методы push, pop, is_empty). Написать программу, демонстрирующую все разработанные элементы. Продемонстрировать все разработанные функции.</w:t>
      </w:r>
    </w:p>
    <w:p w:rsidR="00000000" w:rsidDel="00000000" w:rsidP="00000000" w:rsidRDefault="00000000" w:rsidRPr="00000000" w14:paraId="00000048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ределить класс «Дробь» в виде пары </w:t>
      </w:r>
      <w:r w:rsidDel="00000000" w:rsidR="00000000" w:rsidRPr="00000000">
        <w:rPr>
          <w:sz w:val="46.66666666666667"/>
          <w:szCs w:val="46.66666666666667"/>
          <w:vertAlign w:val="subscript"/>
        </w:rPr>
        <w:pict>
          <v:shape id="_x0000_i1026" style="width:23.05pt;height:27.65pt" o:ole="" type="#_x0000_t75">
            <v:imagedata r:id="rId3" o:title=""/>
          </v:shape>
          <o:OLEObject DrawAspect="Content" r:id="rId4" ObjectID="_1718236086" ProgID="Equation.DSMT4" ShapeID="_x0000_i1026" Type="Embed"/>
        </w:pict>
      </w:r>
      <w:r w:rsidDel="00000000" w:rsidR="00000000" w:rsidRPr="00000000">
        <w:rPr>
          <w:sz w:val="28"/>
          <w:szCs w:val="28"/>
          <w:rtl w:val="0"/>
        </w:rPr>
        <w:t xml:space="preserve"> и использующий его класс «Смешанная дробь» в виде целой и дробной части. Реализовать конструкторы с параметрами и конструктор копирования. Перегрузить операции ввода/вывода и сложения/умножения. Объявить массив из </w:t>
      </w:r>
      <w:r w:rsidDel="00000000" w:rsidR="00000000" w:rsidRPr="00000000">
        <w:rPr>
          <w:i w:val="1"/>
          <w:sz w:val="28"/>
          <w:szCs w:val="28"/>
          <w:rtl w:val="0"/>
        </w:rPr>
        <w:t xml:space="preserve">k</w:t>
      </w:r>
      <w:r w:rsidDel="00000000" w:rsidR="00000000" w:rsidRPr="00000000">
        <w:rPr>
          <w:sz w:val="28"/>
          <w:szCs w:val="28"/>
          <w:rtl w:val="0"/>
        </w:rPr>
        <w:t xml:space="preserve"> дробей, ввести. Вывести наибольшую из дробей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49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шаблон класса Matrix. Реализовать конструкторы с параметрами и конструктор копирования.  Перегрузить основные операции: сложения, умножения матриц. Массив матриц упорядочить так, чтобы норма возрастала </w:t>
      </w:r>
      <w:r w:rsidDel="00000000" w:rsidR="00000000" w:rsidRPr="00000000">
        <w:rPr>
          <w:sz w:val="28"/>
          <w:szCs w:val="28"/>
        </w:rPr>
        <w:pict>
          <v:shape id="_x0000_i1027" style="width:99.65pt;height:41.45pt" o:ole="" type="#_x0000_t75">
            <v:imagedata r:id="rId5" o:title=""/>
          </v:shape>
          <o:OLEObject DrawAspect="Content" r:id="rId6" ObjectID="_1718236087" ProgID="Equation.DSMT4" ShapeID="_x0000_i1027" Type="Embed"/>
        </w:pict>
      </w:r>
      <w:r w:rsidDel="00000000" w:rsidR="00000000" w:rsidRPr="00000000">
        <w:rPr>
          <w:sz w:val="28"/>
          <w:szCs w:val="28"/>
          <w:rtl w:val="0"/>
        </w:rPr>
        <w:t xml:space="preserve">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4A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абстрактный класс «Книга» и производные от него классы «Справочник» и «Книга по информатике». Реализовать конструкторы с параметрами и конструктор копирования. Используя виртуальную функцию ShowBook( ) реализовать полиморфизм. Все записи с книгами по информатике вывести на экран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4B">
      <w:pPr>
        <w:spacing w:after="0" w:line="240" w:lineRule="auto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{</w:t>
      </w:r>
    </w:p>
    <w:p w:rsidR="00000000" w:rsidDel="00000000" w:rsidP="00000000" w:rsidRDefault="00000000" w:rsidRPr="00000000" w14:paraId="0000004C">
      <w:pPr>
        <w:spacing w:after="0" w:line="240" w:lineRule="auto"/>
        <w:ind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Автор</w:t>
      </w:r>
    </w:p>
    <w:p w:rsidR="00000000" w:rsidDel="00000000" w:rsidP="00000000" w:rsidRDefault="00000000" w:rsidRPr="00000000" w14:paraId="0000004D">
      <w:pPr>
        <w:spacing w:after="0" w:line="240" w:lineRule="auto"/>
        <w:ind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Название</w:t>
      </w:r>
    </w:p>
    <w:p w:rsidR="00000000" w:rsidDel="00000000" w:rsidP="00000000" w:rsidRDefault="00000000" w:rsidRPr="00000000" w14:paraId="0000004E">
      <w:pPr>
        <w:spacing w:after="0" w:line="240" w:lineRule="auto"/>
        <w:ind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Год</w:t>
      </w:r>
    </w:p>
    <w:p w:rsidR="00000000" w:rsidDel="00000000" w:rsidP="00000000" w:rsidRDefault="00000000" w:rsidRPr="00000000" w14:paraId="0000004F">
      <w:pPr>
        <w:spacing w:after="0" w:line="240" w:lineRule="auto"/>
        <w:ind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Количество страниц</w:t>
      </w:r>
    </w:p>
    <w:p w:rsidR="00000000" w:rsidDel="00000000" w:rsidP="00000000" w:rsidRDefault="00000000" w:rsidRPr="00000000" w14:paraId="00000050">
      <w:pPr>
        <w:spacing w:after="0" w:line="240" w:lineRule="auto"/>
        <w:ind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Вид издания</w:t>
      </w:r>
    </w:p>
    <w:p w:rsidR="00000000" w:rsidDel="00000000" w:rsidP="00000000" w:rsidRDefault="00000000" w:rsidRPr="00000000" w14:paraId="00000051">
      <w:pPr>
        <w:spacing w:after="0" w:line="240" w:lineRule="auto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}</w:t>
      </w:r>
    </w:p>
    <w:p w:rsidR="00000000" w:rsidDel="00000000" w:rsidP="00000000" w:rsidRDefault="00000000" w:rsidRPr="00000000" w14:paraId="00000052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Номиналы рублей могут принимать значения 10, 20, 50, 100, 500, 1000, 10000, 20000, 50000, 100000. Создать класс Money для работы с денежными суммами. Реализовать конструкторы с параметрами и конструктор копирования.  Сумма должна быть представлена полями-номиналами, значениями которых должно быть количество купюр данного достоинства. Реализовать через перегрузку операций сложение сумм, вычитание сумм, и операции сравнения (==, !=, &lt;, &gt;)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3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Fraction для работы с десятичными дробными числами. Число должно быть представлено двумя полями: int (целая часть и знак числа), дробная часть – unsigned. Реализовать конструкторы с параметрами и конструктор копирования. Перегрузить арифметические операции: сложение, вычитание, умножение и операции сравнения (==, !=, &lt;, &gt;)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4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Polynom для работы с многочленами. Реализовать конструкторы с параметрами и конструктор копирования. Коэффициенты должны быть представлены динамическим массивом. Младшая степень имеет меньший индекс. Перегрузить арифметические операции (+,*) и операции сравнения (== , !=). Реализовать методы для вычисления значения полинома для заданного значения x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5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Реализовать класс Triangle (треугольник) с полями-координатами вершин. Вычислить площадь и периметр треугольника. Реализовать конструкторы с параметрами и конструктор копирования.  Для представления координат вершин используйте класс Point. Проверить, является ли треугольник равносторонним, равнобедренным, прямоугольным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6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шаблон класса MatVector размерности </w:t>
      </w:r>
      <w:r w:rsidDel="00000000" w:rsidR="00000000" w:rsidRPr="00000000">
        <w:rPr>
          <w:sz w:val="28"/>
          <w:szCs w:val="28"/>
        </w:rPr>
        <w:pict>
          <v:shape id="_x0000_i1028" style="width:11.5pt;height:12.1pt" o:ole="" type="#_x0000_t75">
            <v:imagedata r:id="rId7" o:title=""/>
          </v:shape>
          <o:OLEObject DrawAspect="Content" r:id="rId8" ObjectID="_1718236088" ProgID="Equation.DSMT4" ShapeID="_x0000_i1028" Type="Embed"/>
        </w:pict>
      </w:r>
      <w:r w:rsidDel="00000000" w:rsidR="00000000" w:rsidRPr="00000000">
        <w:rPr>
          <w:sz w:val="28"/>
          <w:szCs w:val="28"/>
          <w:rtl w:val="0"/>
        </w:rPr>
        <w:t xml:space="preserve">. Реализовать конструкторы с параметрами и конструктор копирования. Создать метод для вывода на экран вектора. Перегрузить операции сложения векторов, умножения на число, скалярного умножения векторов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7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Triad (тройка чисел); определить с помощью перегрузки операции ++ операцию увеличения всех полей одновременно на 1. Реализовать конструкторы с параметрами и конструктор копирования.  Определить производный класс Time (время) с полями: часы, минуты и секунды. Перегрузить операции (++, --) увеличения (уменьшения) времени на 1 секунду и операции + и - увеличения (уменьшения) времени на n секунд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8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ы Point и Line. Реализовать конструкторы по умолчанию, с параметрами и конструктор копирования. Реализовать методы set, get. Объявить массив из n объектов класса Point и определить какая из точек находится дальше всех от прямой. Нахождение расстояния реализовать в методе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9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 Определить класс «Матрица» размерности </w:t>
      </w:r>
      <w:r w:rsidDel="00000000" w:rsidR="00000000" w:rsidRPr="00000000">
        <w:rPr>
          <w:sz w:val="28"/>
          <w:szCs w:val="28"/>
        </w:rPr>
        <w:pict>
          <v:shape id="_x0000_i1029" style="width:48.95pt;height:21.9pt" o:ole="" type="#_x0000_t75">
            <v:imagedata r:id="rId9" o:title=""/>
          </v:shape>
          <o:OLEObject DrawAspect="Content" r:id="rId10" ObjectID="_1718236089" ProgID="Equation.DSMT4" ShapeID="_x0000_i1029" Type="Embed"/>
        </w:pict>
      </w:r>
      <w:r w:rsidDel="00000000" w:rsidR="00000000" w:rsidRPr="00000000">
        <w:rPr>
          <w:sz w:val="28"/>
          <w:szCs w:val="28"/>
          <w:rtl w:val="0"/>
        </w:rPr>
        <w:t xml:space="preserve">. Реализовать конструкторы с параметрами и конструктор копирования. Реализовать метод для установки новой размерности матрицы и метод для установки коэффициентов матрицы.  Объявить массив из </w:t>
      </w:r>
      <w:r w:rsidDel="00000000" w:rsidR="00000000" w:rsidRPr="00000000">
        <w:rPr>
          <w:sz w:val="28"/>
          <w:szCs w:val="28"/>
        </w:rPr>
        <w:pict>
          <v:shape id="_x0000_i1030" style="width:13.25pt;height:12.1pt" o:ole="" type="#_x0000_t75">
            <v:imagedata r:id="rId11" o:title=""/>
          </v:shape>
          <o:OLEObject DrawAspect="Content" r:id="rId12" ObjectID="_1718236090" ProgID="Equation.DSMT4" ShapeID="_x0000_i1030" Type="Embed"/>
        </w:pict>
      </w:r>
      <w:r w:rsidDel="00000000" w:rsidR="00000000" w:rsidRPr="00000000">
        <w:rPr>
          <w:sz w:val="28"/>
          <w:szCs w:val="28"/>
          <w:rtl w:val="0"/>
        </w:rPr>
        <w:t xml:space="preserve"> объектов. Написать функции, вычисляющие первую и вторую нормы матрицы  </w:t>
      </w:r>
      <w:r w:rsidDel="00000000" w:rsidR="00000000" w:rsidRPr="00000000">
        <w:rPr>
          <w:sz w:val="28"/>
          <w:szCs w:val="28"/>
        </w:rPr>
        <w:pict>
          <v:shape id="_x0000_i1031" style="width:97.35pt;height:41.45pt" o:ole="" type="#_x0000_t75">
            <v:imagedata r:id="rId13" o:title=""/>
          </v:shape>
          <o:OLEObject DrawAspect="Content" r:id="rId14" ObjectID="_1718236091" ProgID="Equation.DSMT4" ShapeID="_x0000_i1031" Type="Embed"/>
        </w:pict>
      </w:r>
      <w:r w:rsidDel="00000000" w:rsidR="00000000" w:rsidRPr="00000000">
        <w:rPr>
          <w:sz w:val="28"/>
          <w:szCs w:val="28"/>
          <w:rtl w:val="0"/>
        </w:rPr>
        <w:t xml:space="preserve">, </w:t>
      </w:r>
      <w:r w:rsidDel="00000000" w:rsidR="00000000" w:rsidRPr="00000000">
        <w:rPr>
          <w:sz w:val="28"/>
          <w:szCs w:val="28"/>
        </w:rPr>
        <w:pict>
          <v:shape id="_x0000_i1032" style="width:101.4pt;height:39.75pt" o:ole="" type="#_x0000_t75">
            <v:imagedata r:id="rId15" o:title=""/>
          </v:shape>
          <o:OLEObject DrawAspect="Content" r:id="rId16" ObjectID="_1718236092" ProgID="Equation.DSMT4" ShapeID="_x0000_i1032" Type="Embed"/>
        </w:pict>
      </w:r>
      <w:r w:rsidDel="00000000" w:rsidR="00000000" w:rsidRPr="00000000">
        <w:rPr>
          <w:sz w:val="28"/>
          <w:szCs w:val="28"/>
          <w:rtl w:val="0"/>
        </w:rPr>
        <w:t xml:space="preserve">. Определить, какая из матриц имеет наименьшую первую и вторую нормы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A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ределить классы «Треугольник». Реализовать конструкторы с параметрами и конструктор копирования. Определить, какой из m введенных «Треугольников» имеет наибольшую и наименьшею площадь. </w:t>
      </w:r>
      <w:r w:rsidDel="00000000" w:rsidR="00000000" w:rsidRPr="00000000">
        <w:rPr>
          <w:sz w:val="28"/>
          <w:szCs w:val="28"/>
        </w:rPr>
        <w:pict>
          <v:shape id="_x0000_i1033" style="width:282.8pt;height:35.15pt" o:ole="" type="#_x0000_t75">
            <v:imagedata r:id="rId17" o:title=""/>
          </v:shape>
          <o:OLEObject DrawAspect="Content" r:id="rId18" ObjectID="_1718236093" ProgID="Equation.DSMT4" ShapeID="_x0000_i1033" Type="Embed"/>
        </w:pict>
      </w:r>
      <w:r w:rsidDel="00000000" w:rsidR="00000000" w:rsidRPr="00000000">
        <w:rPr>
          <w:sz w:val="28"/>
          <w:szCs w:val="28"/>
          <w:rtl w:val="0"/>
        </w:rPr>
        <w:t xml:space="preserve">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B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bookmarkStart w:colFirst="0" w:colLast="0" w:name="_gjdgxs" w:id="0"/>
      <w:bookmarkEnd w:id="0"/>
      <w:r w:rsidDel="00000000" w:rsidR="00000000" w:rsidRPr="00000000">
        <w:rPr>
          <w:sz w:val="28"/>
          <w:szCs w:val="28"/>
          <w:rtl w:val="0"/>
        </w:rPr>
        <w:t xml:space="preserve">Создать класс Complex для работы с мнимыми числами. Реализовать конструкторы с параметрами и конструктор копирования. Используя для представления числа два числа реальная и действительная часть числа. Перегрузить арифметические операции (+, -, *, /) и операции сравнения (==, !=, &lt;, &gt;)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C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Complex для работы с мнимыми числами. Реализовать конструкторы с параметрами и конструктор копирования.  Используя для представления числа два числа реальная и действительная часть числа. Перегрузить арифметические операции (+, -, *, /) и операцию сравнения (==). Реализовать метод для вывода на экран числа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D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Pair (пара чисел). Реализовать конструкторы с параметрами и конструктор копирования, определить методы изменения полей и вычисления произведения чисел. Определить производный класс RightAngled (прямоугольный треугольник) с полями-катетами. Определить методы вычисления гипотенузы и площади треугольника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E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Triad (тройка чисел). Реализовать конструкторы с параметрами и конструктор копирования, определить методы изменения полей и вычисления суммы чисел. Определить производный класс Triangle (треугольник) с полями-сторонами. Определить методы для определения: существует ли такой треугольник, для вычисления периметра и площади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5F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Man (человек) с полями: имя, возраст, пол и вес (реализовать конструкторы с параметрами и конструктор копирования). Определить методы переназначения имени, изменения возраста и изменения веса. Создать производный класс Student (реализовать конструкторы с параметрами и конструктор копирования), имеющий поле для года обучения. Определить методы переназначения и увеличения года обучения. Перегрузить операции ++, --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0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PairNumber (пара вещественных чисел). Реализовать конструкторы с параметрами и конструктор копирования; определить методы изменения полей и вычисления произведения чисел. Определить производный класс Rectangle (прямоугольник) (реализовать конструкторы с параметрами и конструктор копирования) с полями-сторонами. Определить методы вычисления периметра и площади прямоугольника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1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Time для работы со временем в формате «часы:минуты:секунды». Реализовать конструкторы с параметрами и конструктор копирования. Класс должен включать в себя конструкторы инициализации: числами, строкой (например, «22:59:59»), секундами и временем. Перегрузить операции: вычисление разницы между двумя моментами времени в секундах, сложение времени и заданного количества секунд, вычитание из времени заданного количества секунд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2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Triangle для представления треугольника. Реализовать конструкторы с параметрами и конструктор копирования. Поля данных должны включать координаты угловых точек треугольника. Требуется реализовать операции: получения и изменения полей данных, вычисления периметра, а также определения вида треугольника (равносторонний, равнобедренный или прямоугольный)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3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Создать класс Money для работы с денежными суммами. Реализовать конструкторы с параметрами и конструктор копирования.  Число должно быть представлено двумя полями: типа int для рублей и типа char для копеек. Дробная часть (копейки) при выводе на экран должна быть отделена от целой части запятой. Перегрузить операции для сложения, вычитания и операции сравнения (==, !=, &lt;, &gt;)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4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ределить класс «Стек» хранящее текстовую строку. Реализовать конструктор копирования. Объявить объект класса.  Добавить в стек несколько элементов извлечь пару элементов и проверить пуст ли стек (т.е. реализовать методы push, pop, is_empty)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5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ределить класс «Очередь» хранящее хранящее текстовую строку. Реализовать конструктор копирования. Объявить объект класса.  Добавить в очередь несколько элементов извлечь пару элементов и проверить пуста ли очередь (т.е. реализовать методы push, pop, is_empty)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6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ределить класс «Binary» (бинарное дерево) хранящее, текстовую строку. Реализовать конструктор копирования и конструктор создания бинарного дерева. Объявить объект класса. Реализовать методы для добавления данных в дерево, вывод всего дерева на экран, и метод удаления узла бинарного дерева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7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Определить класс «Binary» (бинарное дерево), хранящее текстовую строку. Реализовать конструктор копирования и конструктор создания бинарного дерева. Объявить объект класса. Реализовать методы для добавления данных в дерево, вывод всего дерева на экран, и метод удаления узла бинарного дерева. И реализовать метод для получения количества узлов в бинарном дереве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8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 Определить класс «List_1» (Циклический однонаправленный список) хранящий пару чисел (целое и вещественное). Реализовать конструктор копирования и конструктор создания списка. Объявить объект класса. Реализовать методы для добавления данных в список, вывод всего списка на экран, и метод удаления элемента из списка. И реализовать метод для получения количества элементов в однонаправленном списке. Написать программу, демонстрирующую все разработанные элементы.</w:t>
      </w:r>
    </w:p>
    <w:p w:rsidR="00000000" w:rsidDel="00000000" w:rsidP="00000000" w:rsidRDefault="00000000" w:rsidRPr="00000000" w14:paraId="00000069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  <w:rtl w:val="0"/>
        </w:rPr>
        <w:t xml:space="preserve"> Определить класс «List_2» (двусвязный список) хранящий вещественное число и текстовую строку. Реализовать конструктор копирования и конструктор создания двусвязного списка. Объявить объект класса. Реализовать методы для добавления данных в список, вывод всего списка на экран, и метод удаления элемента из списка. И реализовать метод для получения количества элементов в двусвязном списке. Написать программу, демонстрирующую все разработанные элементы.</w:t>
      </w:r>
    </w:p>
    <w:sectPr>
      <w:pgSz w:h="16838" w:w="11906" w:orient="portrait"/>
      <w:pgMar w:bottom="1134" w:top="567" w:left="1701" w:right="850" w:header="0" w:footer="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Times New Roman"/>
  <w:font w:name="Georgia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">
    <w:lvl w:ilvl="0">
      <w:start w:val="1"/>
      <w:numFmt w:val="decimal"/>
      <w:lvlText w:val="%1."/>
      <w:lvlJc w:val="left"/>
      <w:pPr>
        <w:ind w:left="709" w:hanging="709"/>
      </w:pPr>
      <w:rPr/>
    </w:lvl>
    <w:lvl w:ilvl="1">
      <w:start w:val="1"/>
      <w:numFmt w:val="lowerLetter"/>
      <w:lvlText w:val="%2."/>
      <w:lvlJc w:val="left"/>
      <w:pPr>
        <w:ind w:left="1080" w:hanging="360"/>
      </w:pPr>
      <w:rPr/>
    </w:lvl>
    <w:lvl w:ilvl="2">
      <w:start w:val="1"/>
      <w:numFmt w:val="lowerRoman"/>
      <w:lvlText w:val="%3."/>
      <w:lvlJc w:val="right"/>
      <w:pPr>
        <w:ind w:left="1800" w:hanging="180"/>
      </w:pPr>
      <w:rPr/>
    </w:lvl>
    <w:lvl w:ilvl="3">
      <w:start w:val="1"/>
      <w:numFmt w:val="decimal"/>
      <w:lvlText w:val="%4."/>
      <w:lvlJc w:val="left"/>
      <w:pPr>
        <w:ind w:left="2520" w:hanging="360"/>
      </w:pPr>
      <w:rPr/>
    </w:lvl>
    <w:lvl w:ilvl="4">
      <w:start w:val="1"/>
      <w:numFmt w:val="lowerLetter"/>
      <w:lvlText w:val="%5."/>
      <w:lvlJc w:val="left"/>
      <w:pPr>
        <w:ind w:left="3240" w:hanging="360"/>
      </w:pPr>
      <w:rPr/>
    </w:lvl>
    <w:lvl w:ilvl="5">
      <w:start w:val="1"/>
      <w:numFmt w:val="lowerRoman"/>
      <w:lvlText w:val="%6."/>
      <w:lvlJc w:val="right"/>
      <w:pPr>
        <w:ind w:left="3960" w:hanging="180"/>
      </w:pPr>
      <w:rPr/>
    </w:lvl>
    <w:lvl w:ilvl="6">
      <w:start w:val="1"/>
      <w:numFmt w:val="decimal"/>
      <w:lvlText w:val="%7."/>
      <w:lvlJc w:val="left"/>
      <w:pPr>
        <w:ind w:left="4680" w:hanging="360"/>
      </w:pPr>
      <w:rPr/>
    </w:lvl>
    <w:lvl w:ilvl="7">
      <w:start w:val="1"/>
      <w:numFmt w:val="lowerLetter"/>
      <w:lvlText w:val="%8."/>
      <w:lvlJc w:val="left"/>
      <w:pPr>
        <w:ind w:left="5400" w:hanging="360"/>
      </w:pPr>
      <w:rPr/>
    </w:lvl>
    <w:lvl w:ilvl="8">
      <w:start w:val="1"/>
      <w:numFmt w:val="lowerRoman"/>
      <w:lvlText w:val="%9."/>
      <w:lvlJc w:val="right"/>
      <w:pPr>
        <w:ind w:left="6120" w:hanging="180"/>
      </w:pPr>
      <w:rPr/>
    </w:lvl>
  </w:abstractNum>
  <w:num w:numId="1">
    <w:abstractNumId w:val="1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ru-RU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spacing w:after="0" w:line="240" w:lineRule="auto"/>
      <w:jc w:val="center"/>
    </w:pPr>
    <w:rPr>
      <w:rFonts w:ascii="Times New Roman" w:cs="Times New Roman" w:eastAsia="Times New Roman" w:hAnsi="Times New Roman"/>
      <w:sz w:val="36"/>
      <w:szCs w:val="36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settings" Target="settings.xml"/><Relationship Id="rId22" Type="http://schemas.openxmlformats.org/officeDocument/2006/relationships/numbering" Target="numbering.xml"/><Relationship Id="rId11" Type="http://schemas.openxmlformats.org/officeDocument/2006/relationships/image" Target="media/image6.wmf"/><Relationship Id="rId2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3" Type="http://schemas.openxmlformats.org/officeDocument/2006/relationships/image" Target="media/image5.wmf"/><Relationship Id="rId23" Type="http://schemas.openxmlformats.org/officeDocument/2006/relationships/styles" Target="styles.xml"/><Relationship Id="rId12" Type="http://schemas.openxmlformats.org/officeDocument/2006/relationships/oleObject" Target="embeddings/oleObject6.bin"/><Relationship Id="rId1" Type="http://schemas.openxmlformats.org/officeDocument/2006/relationships/image" Target="media/image7.wmf"/><Relationship Id="rId2" Type="http://schemas.openxmlformats.org/officeDocument/2006/relationships/oleObject" Target="embeddings/oleObject7.bin"/><Relationship Id="rId3" Type="http://schemas.openxmlformats.org/officeDocument/2006/relationships/image" Target="media/image9.wmf"/><Relationship Id="rId4" Type="http://schemas.openxmlformats.org/officeDocument/2006/relationships/oleObject" Target="embeddings/oleObject9.bin"/><Relationship Id="rId9" Type="http://schemas.openxmlformats.org/officeDocument/2006/relationships/image" Target="media/image3.wmf"/><Relationship Id="rId15" Type="http://schemas.openxmlformats.org/officeDocument/2006/relationships/image" Target="media/image2.wmf"/><Relationship Id="rId14" Type="http://schemas.openxmlformats.org/officeDocument/2006/relationships/oleObject" Target="embeddings/oleObject5.bin"/><Relationship Id="rId17" Type="http://schemas.openxmlformats.org/officeDocument/2006/relationships/image" Target="media/image1.wmf"/><Relationship Id="rId16" Type="http://schemas.openxmlformats.org/officeDocument/2006/relationships/oleObject" Target="embeddings/oleObject2.bin"/><Relationship Id="rId19" Type="http://schemas.openxmlformats.org/officeDocument/2006/relationships/theme" Target="theme/theme1.xml"/><Relationship Id="rId5" Type="http://schemas.openxmlformats.org/officeDocument/2006/relationships/image" Target="media/image8.wmf"/><Relationship Id="rId6" Type="http://schemas.openxmlformats.org/officeDocument/2006/relationships/oleObject" Target="embeddings/oleObject8.bin"/><Relationship Id="rId18" Type="http://schemas.openxmlformats.org/officeDocument/2006/relationships/oleObject" Target="embeddings/oleObject1.bin"/><Relationship Id="rId7" Type="http://schemas.openxmlformats.org/officeDocument/2006/relationships/image" Target="media/image7.wmf"/><Relationship Id="rId8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